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університет «Житомирська 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3C444B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Факультет 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нтегрованних технологій, мехатроніки і робототехніки</w:t>
              </w:r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E82401" w:rsidRPr="00376A1A" w:rsidRDefault="004C52AC" w:rsidP="00E8240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E82401" w:rsidRPr="00376A1A">
              <w:rPr>
                <w:rFonts w:ascii="Times New Roman" w:hAnsi="Times New Roman"/>
                <w:sz w:val="28"/>
                <w:szCs w:val="28"/>
              </w:rPr>
              <w:t xml:space="preserve">121 «Інженерія програмного забезпечення», </w:t>
            </w:r>
          </w:p>
          <w:p w:rsidR="00A302CC" w:rsidRPr="00376A1A" w:rsidRDefault="00A302CC" w:rsidP="00682F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33861916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33861917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33861918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33861919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33861920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33861921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33861922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33861923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33861924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33861925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33861926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33861927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33861928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33861929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33861930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33861931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33861932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33861933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33861934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33861935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33861936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33861937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33861938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33861939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33861940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33861941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33861942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33861943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33861944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33861945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33861946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33861947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33861948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33861949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33861950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33861951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33861952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33861953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33861954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33861955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33861956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33861957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33861958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33861959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33861960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33861961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33861962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33861963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33861964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33861965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33861966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33861967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33861968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33861969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33861970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33861971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33861972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33861973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33861974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33861975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33861976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33861977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33861978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33861979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33861980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33861981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33861982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33861983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33861984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33861985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33861986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33861987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33861988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33861989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33861990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33861991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33861992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33861993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33861994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33861995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33861996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33861997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33861998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33861999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33862000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33862001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33862002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33862003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33862004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33862005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33862006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33862007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33862008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33862009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33862010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33862011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33862012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33862013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33862014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33862015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33862016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33862017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33862018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33862019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33862020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33862021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33862022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33862023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33862024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33862025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33862026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33862027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33862028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33862029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33862030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33862031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33862032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33862033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33862034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33862035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33862036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33862037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33862038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33862039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33862040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33862041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33862042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33862043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33862044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33862045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33862046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33862047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33862048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33862049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33862050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33862051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33862052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33862053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33862054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33862055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33862056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33862057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33862058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33862059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33862060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33862061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33862062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33862063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33862064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33862065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33862066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33862067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33862068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33862069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33862070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33862071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33862072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33862073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33862074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33862075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33862076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33862077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33862078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33862079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33862080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33862081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33862082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33862083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33862084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33862085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33862086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33862087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33862088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33862089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33862090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33862091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33862092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33862093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33862094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33862095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33862096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33862097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33862098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33862099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33862100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33862101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 за допомогою правила Лопіталя</w:t>
            </w:r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33862102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Лопіталя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33862103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33862104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33862105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33862106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33862107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33862108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33862109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33862110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33862111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33862112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33862113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33862114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33862115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33862116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33862117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33862118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33862119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33862120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33862121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33862122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33862123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33862124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33862125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33862126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33862127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33862128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33862129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33862130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33862131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33862132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33862133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33862134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33862135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33862136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33862137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33862138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33862139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33862140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33862141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33862142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33862143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33862144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33862145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33862146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33862147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33862148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33862149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33862150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33862151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33862152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33862153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33862154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33862155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33862156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33862157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33862158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33862159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33862160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33862161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33862162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33862163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33862164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33862165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33862166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33862167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33862168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33862169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33862170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33862171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33862172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33862173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33862174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33862175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33862176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33862177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33862178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33862179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33862180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33862181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33862182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33862183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33862184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33862185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33862186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33862187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33862188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33862189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33862190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33862191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33862192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33862193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33862194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33862195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33862196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33862197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33862198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33862199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33862200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33862201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33862202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33862203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33862204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33862205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33862206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33862207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33862208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33862209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33862210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33862211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33862212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33862213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33862214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33862215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33862216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33862217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33862218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33862219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33862220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33862221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33862222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33862223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33862224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33862225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33862226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CF3A0A-4677-4848-B7B7-84C6AFDDAA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695</Words>
  <Characters>15364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23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Наталія Сергіївна</cp:lastModifiedBy>
  <cp:revision>2</cp:revision>
  <cp:lastPrinted>2017-11-24T08:17:00Z</cp:lastPrinted>
  <dcterms:created xsi:type="dcterms:W3CDTF">2019-10-29T11:25:00Z</dcterms:created>
  <dcterms:modified xsi:type="dcterms:W3CDTF">2019-10-29T11:25:00Z</dcterms:modified>
</cp:coreProperties>
</file>